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7916E5" w14:textId="77777777" w:rsidR="00E13E05" w:rsidRPr="00E13E05" w:rsidRDefault="00E13E05" w:rsidP="00E13E05">
      <w:pPr>
        <w:pStyle w:val="RAvsnitt"/>
        <w:rPr>
          <w:rStyle w:val="Uppgiftssiffra"/>
          <w:rFonts w:ascii="Arial" w:hAnsi="Arial"/>
          <w:sz w:val="38"/>
          <w:szCs w:val="24"/>
        </w:rPr>
      </w:pPr>
      <w:r w:rsidRPr="00E13E05">
        <w:rPr>
          <w:rFonts w:ascii="Arial" w:hAnsi="Arial"/>
          <w:noProof/>
        </w:rPr>
        <w:t>Övningsprov</w:t>
      </w:r>
      <w:r w:rsidRPr="00E13E05">
        <w:rPr>
          <w:rFonts w:ascii="Arial" w:hAnsi="Arial"/>
        </w:rPr>
        <w:t xml:space="preserve"> kap </w:t>
      </w:r>
      <w:r w:rsidR="003B7753">
        <w:rPr>
          <w:rFonts w:ascii="Arial" w:hAnsi="Arial"/>
        </w:rPr>
        <w:t>1</w:t>
      </w:r>
    </w:p>
    <w:p w14:paraId="797002F7" w14:textId="77777777" w:rsidR="00E13E05" w:rsidRPr="00E13E05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  <w:szCs w:val="28"/>
        </w:rPr>
      </w:pPr>
      <w:r w:rsidRPr="00E13E05">
        <w:rPr>
          <w:rStyle w:val="Uppgiftssiffra"/>
          <w:rFonts w:ascii="Arial" w:hAnsi="Arial"/>
          <w:b/>
          <w:bCs/>
          <w:sz w:val="22"/>
          <w:szCs w:val="28"/>
        </w:rPr>
        <w:t>V</w:t>
      </w:r>
      <w:r w:rsidR="00CF5701" w:rsidRPr="00CF5701">
        <w:rPr>
          <w:rStyle w:val="Uppgiftssiffra"/>
          <w:rFonts w:ascii="Arial" w:hAnsi="Arial"/>
          <w:b/>
          <w:bCs/>
          <w:noProof/>
          <w:sz w:val="22"/>
          <w:szCs w:val="28"/>
        </w:rPr>
        <w:drawing>
          <wp:anchor distT="0" distB="0" distL="114300" distR="114300" simplePos="0" relativeHeight="251702272" behindDoc="1" locked="0" layoutInCell="1" allowOverlap="1" wp14:anchorId="713E6422" wp14:editId="01946883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3E05">
        <w:rPr>
          <w:rStyle w:val="Uppgiftssiffra"/>
          <w:rFonts w:ascii="Arial" w:hAnsi="Arial"/>
          <w:b/>
          <w:bCs/>
          <w:sz w:val="22"/>
          <w:szCs w:val="28"/>
        </w:rPr>
        <w:t xml:space="preserve">ersion </w:t>
      </w:r>
      <w:r w:rsidR="003B7753">
        <w:rPr>
          <w:rStyle w:val="Uppgiftssiffra"/>
          <w:rFonts w:ascii="Arial" w:hAnsi="Arial"/>
          <w:b/>
          <w:bCs/>
          <w:sz w:val="22"/>
          <w:szCs w:val="28"/>
        </w:rPr>
        <w:t>2</w:t>
      </w:r>
    </w:p>
    <w:p w14:paraId="592EAB46" w14:textId="77777777" w:rsidR="00E13E05" w:rsidRPr="00E13E05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E13E05">
        <w:rPr>
          <w:rStyle w:val="Uppgiftssiffra"/>
          <w:rFonts w:ascii="Arial" w:hAnsi="Arial"/>
          <w:b/>
          <w:bCs/>
          <w:sz w:val="22"/>
        </w:rPr>
        <w:t>Del I</w:t>
      </w:r>
    </w:p>
    <w:p w14:paraId="6E6D8BD8" w14:textId="77777777" w:rsidR="00AC109D" w:rsidRPr="00FC3CD6" w:rsidRDefault="00E13E05" w:rsidP="00AC109D">
      <w:pPr>
        <w:pStyle w:val="Uppgiftluftver"/>
      </w:pPr>
      <w:r w:rsidRPr="00E13E05">
        <w:rPr>
          <w:rStyle w:val="Uppgiftssiffra"/>
        </w:rPr>
        <w:t xml:space="preserve">  1</w:t>
      </w:r>
      <w:r w:rsidRPr="00E13E05">
        <w:tab/>
      </w:r>
      <w:r w:rsidR="00AC109D" w:rsidRPr="00FC3CD6">
        <w:t>Använd siffrorna 2, 5, 3, 9 och 6 och skriv</w:t>
      </w:r>
      <w:r w:rsidR="00AC109D">
        <w:br/>
      </w:r>
      <w:proofErr w:type="gramStart"/>
      <w:r w:rsidR="00AC109D">
        <w:t>a)  e</w:t>
      </w:r>
      <w:r w:rsidR="00AC109D" w:rsidRPr="00FC3CD6">
        <w:t>tt</w:t>
      </w:r>
      <w:proofErr w:type="gramEnd"/>
      <w:r w:rsidR="00AC109D" w:rsidRPr="00FC3CD6">
        <w:t xml:space="preserve"> tal som ligger så nära 3</w:t>
      </w:r>
      <w:r w:rsidR="00AC109D">
        <w:t>0</w:t>
      </w:r>
      <w:r w:rsidR="00AC109D" w:rsidRPr="00FC3CD6">
        <w:t> 000 som möjligt</w:t>
      </w:r>
      <w:r w:rsidR="00843B62">
        <w:t>.</w:t>
      </w:r>
      <w:r w:rsidR="00AC109D" w:rsidRPr="00FC3CD6">
        <w:tab/>
      </w:r>
      <w:r w:rsidR="00AC109D">
        <w:tab/>
      </w:r>
      <w:r w:rsidR="00AC109D" w:rsidRPr="00FC3CD6">
        <w:t>P</w:t>
      </w:r>
      <w:r w:rsidR="00AC109D">
        <w:br/>
        <w:t>b)  ett tal som är delbart med 4</w:t>
      </w:r>
      <w:r w:rsidR="00843B62">
        <w:t>.</w:t>
      </w:r>
      <w:r w:rsidR="00AC109D">
        <w:tab/>
      </w:r>
      <w:r w:rsidR="00AC109D">
        <w:tab/>
        <w:t>B  M</w:t>
      </w:r>
      <w:r w:rsidR="00AC109D">
        <w:br/>
        <w:t>c)  Förklara hur du vet att ditt tal är delbart med 4 utan att kontrollräkna.</w:t>
      </w:r>
      <w:r w:rsidR="00AC109D">
        <w:tab/>
        <w:t>R</w:t>
      </w:r>
    </w:p>
    <w:p w14:paraId="7B9AE17D" w14:textId="77777777" w:rsidR="00AC109D" w:rsidRPr="00843B62" w:rsidRDefault="00AC109D" w:rsidP="00AC109D">
      <w:pPr>
        <w:pStyle w:val="Uppgiftluftver"/>
        <w:rPr>
          <w:lang w:val="en-GB"/>
        </w:rPr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 xml:space="preserve">Avgör </w:t>
      </w:r>
      <w:r w:rsidRPr="00932A2B">
        <w:t>genom överslagsräkning vilket svar som är bäst.</w:t>
      </w:r>
      <w:r>
        <w:tab/>
      </w:r>
      <w:proofErr w:type="gramStart"/>
      <w:r w:rsidRPr="00843B62">
        <w:rPr>
          <w:lang w:val="en-GB"/>
        </w:rPr>
        <w:t>B  M</w:t>
      </w:r>
      <w:proofErr w:type="gramEnd"/>
      <w:r w:rsidRPr="00843B62">
        <w:rPr>
          <w:lang w:val="en-GB"/>
        </w:rPr>
        <w:t xml:space="preserve"> </w:t>
      </w:r>
      <w:r w:rsidRPr="00843B62">
        <w:rPr>
          <w:lang w:val="en-GB"/>
        </w:rPr>
        <w:br/>
        <w:t>a)  4,69 · 21,5</w:t>
      </w:r>
      <w:r w:rsidRPr="00843B62">
        <w:rPr>
          <w:lang w:val="en-GB"/>
        </w:rPr>
        <w:tab/>
        <w:t>70          80          90          100</w:t>
      </w:r>
      <w:r w:rsidRPr="00843B62">
        <w:rPr>
          <w:lang w:val="en-GB"/>
        </w:rPr>
        <w:br/>
        <w:t>b)  47,2 + 91,5 + 52,3</w:t>
      </w:r>
      <w:r w:rsidRPr="00843B62">
        <w:rPr>
          <w:lang w:val="en-GB"/>
        </w:rPr>
        <w:tab/>
        <w:t>180        190        200        210</w:t>
      </w:r>
      <w:r w:rsidRPr="00843B62">
        <w:rPr>
          <w:lang w:val="en-GB"/>
        </w:rPr>
        <w:br/>
        <w:t xml:space="preserve">c) </w:t>
      </w:r>
      <w:r w:rsidRPr="005A3E22">
        <w:rPr>
          <w:position w:val="-26"/>
        </w:rPr>
        <w:object w:dxaOrig="440" w:dyaOrig="620" w14:anchorId="357A27DB">
          <v:shape id="_x0000_i1026" type="#_x0000_t75" style="width:21.75pt;height:30.75pt" o:ole="">
            <v:imagedata r:id="rId9" o:title=""/>
          </v:shape>
          <o:OLEObject Type="Embed" ProgID="Equation.DSMT4" ShapeID="_x0000_i1026" DrawAspect="Content" ObjectID="_1683976394" r:id="rId10"/>
        </w:object>
      </w:r>
      <w:r w:rsidRPr="00843B62">
        <w:rPr>
          <w:lang w:val="en-GB"/>
        </w:rPr>
        <w:tab/>
        <w:t>50          60          70          80</w:t>
      </w:r>
    </w:p>
    <w:p w14:paraId="7FC97AB5" w14:textId="77777777" w:rsidR="00AC109D" w:rsidRPr="00902955" w:rsidRDefault="00AC109D" w:rsidP="00AC109D">
      <w:pPr>
        <w:pStyle w:val="Uppgiftluftver"/>
        <w:rPr>
          <w:lang w:val="en-GB"/>
        </w:rPr>
      </w:pPr>
      <w:r w:rsidRPr="00843B62">
        <w:rPr>
          <w:rStyle w:val="Uppgiftssiffra"/>
          <w:lang w:val="en-GB"/>
        </w:rPr>
        <w:t xml:space="preserve">  </w:t>
      </w:r>
      <w:r w:rsidRPr="00902955">
        <w:rPr>
          <w:rStyle w:val="Uppgiftssiffra"/>
          <w:lang w:val="en-GB"/>
        </w:rPr>
        <w:t>3</w:t>
      </w:r>
      <w:r w:rsidRPr="00902955">
        <w:rPr>
          <w:rStyle w:val="Uppgiftssiffra"/>
          <w:lang w:val="en-GB"/>
        </w:rPr>
        <w:tab/>
      </w:r>
      <w:proofErr w:type="gramStart"/>
      <w:r w:rsidRPr="00902955">
        <w:rPr>
          <w:lang w:val="en-GB"/>
        </w:rPr>
        <w:t>a)  87</w:t>
      </w:r>
      <w:proofErr w:type="gramEnd"/>
      <w:r w:rsidRPr="00902955">
        <w:rPr>
          <w:lang w:val="en-GB"/>
        </w:rPr>
        <w:t>,6 + 122,9</w:t>
      </w:r>
      <w:r w:rsidRPr="00902955">
        <w:rPr>
          <w:lang w:val="en-GB"/>
        </w:rPr>
        <w:tab/>
        <w:t>b)  2,75 · 400</w:t>
      </w:r>
      <w:r w:rsidRPr="00902955">
        <w:rPr>
          <w:lang w:val="en-GB"/>
        </w:rPr>
        <w:tab/>
        <w:t>c)  185,5 / 7</w:t>
      </w:r>
      <w:r w:rsidRPr="00902955">
        <w:rPr>
          <w:lang w:val="en-GB"/>
        </w:rPr>
        <w:tab/>
        <w:t>M</w:t>
      </w:r>
    </w:p>
    <w:p w14:paraId="6F756D29" w14:textId="77777777" w:rsidR="00AC109D" w:rsidRPr="00843B62" w:rsidRDefault="00AC109D" w:rsidP="00AC109D">
      <w:pPr>
        <w:pStyle w:val="Uppgiftluftver"/>
        <w:rPr>
          <w:lang w:val="en-GB"/>
        </w:rPr>
      </w:pPr>
      <w:r w:rsidRPr="00843B62">
        <w:rPr>
          <w:rStyle w:val="Uppgiftssiffra"/>
          <w:lang w:val="en-GB"/>
        </w:rPr>
        <w:t xml:space="preserve">  4</w:t>
      </w:r>
      <w:r w:rsidRPr="00843B62">
        <w:rPr>
          <w:rStyle w:val="UppgiftluftverChar"/>
          <w:lang w:val="en-GB"/>
        </w:rPr>
        <w:tab/>
      </w:r>
      <w:proofErr w:type="spellStart"/>
      <w:r w:rsidRPr="00843B62">
        <w:rPr>
          <w:rStyle w:val="UppgiftluftverChar"/>
          <w:lang w:val="en-GB"/>
        </w:rPr>
        <w:t>Skriv</w:t>
      </w:r>
      <w:proofErr w:type="spellEnd"/>
      <w:r w:rsidRPr="00843B62">
        <w:rPr>
          <w:rStyle w:val="UppgiftluftverChar"/>
          <w:lang w:val="en-GB"/>
        </w:rPr>
        <w:t xml:space="preserve"> i </w:t>
      </w:r>
      <w:proofErr w:type="spellStart"/>
      <w:r w:rsidRPr="00843B62">
        <w:rPr>
          <w:rStyle w:val="UppgiftluftverChar"/>
          <w:lang w:val="en-GB"/>
        </w:rPr>
        <w:t>decimalform</w:t>
      </w:r>
      <w:proofErr w:type="spellEnd"/>
      <w:r w:rsidRPr="00843B62">
        <w:rPr>
          <w:rStyle w:val="UppgiftluftverChar"/>
          <w:lang w:val="en-GB"/>
        </w:rPr>
        <w:t>.</w:t>
      </w:r>
      <w:r w:rsidRPr="00843B62">
        <w:rPr>
          <w:rStyle w:val="UppgiftluftverChar"/>
          <w:lang w:val="en-GB"/>
        </w:rPr>
        <w:tab/>
      </w:r>
      <w:r w:rsidRPr="00843B62">
        <w:rPr>
          <w:rStyle w:val="UppgiftluftverChar"/>
          <w:lang w:val="en-GB"/>
        </w:rPr>
        <w:tab/>
      </w:r>
      <w:r w:rsidRPr="00843B62">
        <w:rPr>
          <w:rStyle w:val="UppgiftluftverChar"/>
          <w:lang w:val="en-GB"/>
        </w:rPr>
        <w:tab/>
      </w:r>
      <w:proofErr w:type="gramStart"/>
      <w:r w:rsidRPr="00843B62">
        <w:rPr>
          <w:rStyle w:val="UppgiftluftverChar"/>
          <w:lang w:val="en-GB"/>
        </w:rPr>
        <w:t>B  M</w:t>
      </w:r>
      <w:proofErr w:type="gramEnd"/>
      <w:r w:rsidRPr="00843B62">
        <w:rPr>
          <w:rStyle w:val="UppgiftluftverChar"/>
          <w:lang w:val="en-GB"/>
        </w:rPr>
        <w:br/>
      </w:r>
      <w:r w:rsidRPr="00843B62">
        <w:rPr>
          <w:lang w:val="en-GB"/>
        </w:rPr>
        <w:t xml:space="preserve">a) </w:t>
      </w:r>
      <w:r w:rsidRPr="005A3E22">
        <w:rPr>
          <w:position w:val="-22"/>
        </w:rPr>
        <w:object w:dxaOrig="320" w:dyaOrig="580" w14:anchorId="2A57D43A">
          <v:shape id="_x0000_i1027" type="#_x0000_t75" style="width:15.75pt;height:28.5pt" o:ole="">
            <v:imagedata r:id="rId11" o:title=""/>
          </v:shape>
          <o:OLEObject Type="Embed" ProgID="Equation.DSMT4" ShapeID="_x0000_i1027" DrawAspect="Content" ObjectID="_1683976395" r:id="rId12"/>
        </w:object>
      </w:r>
      <w:r w:rsidRPr="00843B62">
        <w:rPr>
          <w:lang w:val="en-GB"/>
        </w:rPr>
        <w:tab/>
        <w:t xml:space="preserve">b) </w:t>
      </w:r>
      <w:r w:rsidRPr="005A3E22">
        <w:rPr>
          <w:position w:val="-22"/>
        </w:rPr>
        <w:object w:dxaOrig="320" w:dyaOrig="580" w14:anchorId="067587F2">
          <v:shape id="_x0000_i1028" type="#_x0000_t75" style="width:15.75pt;height:28.5pt" o:ole="">
            <v:imagedata r:id="rId13" o:title=""/>
          </v:shape>
          <o:OLEObject Type="Embed" ProgID="Equation.DSMT4" ShapeID="_x0000_i1028" DrawAspect="Content" ObjectID="_1683976396" r:id="rId14"/>
        </w:object>
      </w:r>
      <w:r w:rsidRPr="00843B62">
        <w:rPr>
          <w:lang w:val="en-GB"/>
        </w:rPr>
        <w:tab/>
        <w:t xml:space="preserve">c) </w:t>
      </w:r>
      <w:r w:rsidRPr="005A3E22">
        <w:rPr>
          <w:position w:val="-22"/>
        </w:rPr>
        <w:object w:dxaOrig="220" w:dyaOrig="580" w14:anchorId="65ECFE57">
          <v:shape id="_x0000_i1029" type="#_x0000_t75" style="width:10.5pt;height:28.5pt" o:ole="">
            <v:imagedata r:id="rId15" o:title=""/>
          </v:shape>
          <o:OLEObject Type="Embed" ProgID="Equation.DSMT4" ShapeID="_x0000_i1029" DrawAspect="Content" ObjectID="_1683976397" r:id="rId16"/>
        </w:object>
      </w:r>
    </w:p>
    <w:p w14:paraId="06E99E08" w14:textId="77777777" w:rsidR="00AC109D" w:rsidRDefault="00AC109D" w:rsidP="00AC109D">
      <w:pPr>
        <w:pStyle w:val="Uppgiftluftver"/>
        <w:rPr>
          <w:rStyle w:val="UppgiftluftverChar"/>
        </w:rPr>
      </w:pPr>
      <w:r w:rsidRPr="00843B62">
        <w:rPr>
          <w:rStyle w:val="Uppgiftssiffra"/>
          <w:lang w:val="en-GB"/>
        </w:rPr>
        <w:t xml:space="preserve">  </w:t>
      </w:r>
      <w:r>
        <w:rPr>
          <w:rStyle w:val="Uppgiftssiffra"/>
        </w:rPr>
        <w:t>5</w:t>
      </w:r>
      <w:r w:rsidRPr="005D23C0">
        <w:rPr>
          <w:rStyle w:val="UppgiftluftverChar"/>
        </w:rPr>
        <w:tab/>
      </w:r>
      <w:r>
        <w:rPr>
          <w:rStyle w:val="UppgiftluftverChar"/>
        </w:rPr>
        <w:t>Förklara varför det bara finns ett jämnt tal som är primtal.</w:t>
      </w:r>
      <w:r>
        <w:rPr>
          <w:rStyle w:val="UppgiftluftverChar"/>
        </w:rPr>
        <w:tab/>
      </w:r>
      <w:proofErr w:type="gramStart"/>
      <w:r>
        <w:rPr>
          <w:rStyle w:val="UppgiftluftverChar"/>
        </w:rPr>
        <w:t>B  R</w:t>
      </w:r>
      <w:proofErr w:type="gramEnd"/>
    </w:p>
    <w:p w14:paraId="4B604E2E" w14:textId="77777777" w:rsidR="00AC109D" w:rsidRDefault="00AC109D" w:rsidP="00AC109D">
      <w:pPr>
        <w:pStyle w:val="Uppgiftluftver"/>
        <w:rPr>
          <w:rStyle w:val="UppgiftluftverChar"/>
        </w:rPr>
      </w:pPr>
      <w:r w:rsidRPr="00843B62">
        <w:rPr>
          <w:rStyle w:val="Uppgiftssiffra"/>
        </w:rPr>
        <w:t xml:space="preserve">  </w:t>
      </w:r>
      <w:r>
        <w:rPr>
          <w:rStyle w:val="Uppgiftssiffra"/>
        </w:rPr>
        <w:t>6</w:t>
      </w:r>
      <w:r w:rsidRPr="005D23C0">
        <w:rPr>
          <w:rStyle w:val="UppgiftluftverChar"/>
        </w:rPr>
        <w:tab/>
      </w:r>
      <w:r>
        <w:rPr>
          <w:rStyle w:val="UppgiftluftverChar"/>
        </w:rPr>
        <w:t xml:space="preserve">Ser du sambanden mellan talen? Vilka tal saknas? </w:t>
      </w:r>
      <w:r>
        <w:rPr>
          <w:rStyle w:val="UppgiftluftverChar"/>
        </w:rPr>
        <w:tab/>
      </w:r>
      <w:proofErr w:type="gramStart"/>
      <w:r>
        <w:rPr>
          <w:rStyle w:val="UppgiftluftverChar"/>
        </w:rPr>
        <w:t>P  B</w:t>
      </w:r>
      <w:proofErr w:type="gramEnd"/>
      <w:r>
        <w:rPr>
          <w:rStyle w:val="UppgiftluftverChar"/>
        </w:rPr>
        <w:br/>
        <w:t>a)  95              9,5            –?–           0,095</w:t>
      </w:r>
      <w:r>
        <w:rPr>
          <w:rStyle w:val="UppgiftluftverChar"/>
        </w:rPr>
        <w:br/>
        <w:t>b)  0,008        –?–              80            8 000</w:t>
      </w:r>
    </w:p>
    <w:p w14:paraId="48A41A2B" w14:textId="546D4CF3" w:rsidR="00AC109D" w:rsidRDefault="00AC109D" w:rsidP="00AC109D">
      <w:pPr>
        <w:pStyle w:val="Uppgiftluftver"/>
        <w:rPr>
          <w:rStyle w:val="UppgiftluftverChar"/>
          <w:rFonts w:eastAsiaTheme="majorEastAsia"/>
        </w:rPr>
      </w:pPr>
      <w:r w:rsidRPr="00843B62">
        <w:rPr>
          <w:rStyle w:val="Uppgiftssiffra"/>
          <w:rFonts w:eastAsiaTheme="majorEastAsia"/>
        </w:rPr>
        <w:t xml:space="preserve"> </w:t>
      </w:r>
      <w:r w:rsidRPr="00843B62">
        <w:rPr>
          <w:rStyle w:val="Uppgiftssiffra"/>
        </w:rPr>
        <w:t xml:space="preserve"> </w:t>
      </w:r>
      <w:r>
        <w:rPr>
          <w:rStyle w:val="Uppgiftssiffra"/>
        </w:rPr>
        <w:t>7</w:t>
      </w:r>
      <w:r w:rsidRPr="005D23C0">
        <w:rPr>
          <w:rStyle w:val="UppgiftluftverChar"/>
          <w:rFonts w:eastAsiaTheme="majorEastAsia"/>
        </w:rPr>
        <w:tab/>
      </w:r>
      <w:proofErr w:type="gramStart"/>
      <w:r>
        <w:rPr>
          <w:rStyle w:val="UppgiftluftverChar"/>
          <w:rFonts w:eastAsiaTheme="majorEastAsia"/>
        </w:rPr>
        <w:t>a)  Beräkna</w:t>
      </w:r>
      <w:proofErr w:type="gramEnd"/>
      <w:r>
        <w:rPr>
          <w:rStyle w:val="UppgiftluftverChar"/>
          <w:rFonts w:eastAsiaTheme="majorEastAsia"/>
        </w:rPr>
        <w:t xml:space="preserve"> differensen mellan talen F och A.</w:t>
      </w:r>
      <w:r w:rsidR="00843B62">
        <w:rPr>
          <w:rStyle w:val="UppgiftluftverChar"/>
          <w:rFonts w:eastAsiaTheme="majorEastAsia"/>
        </w:rPr>
        <w:t xml:space="preserve"> </w:t>
      </w:r>
      <w:r>
        <w:rPr>
          <w:rStyle w:val="UppgiftluftverChar"/>
          <w:rFonts w:eastAsiaTheme="majorEastAsia"/>
        </w:rPr>
        <w:br/>
        <w:t>b)  Beräkna produkten av talen B och D.</w:t>
      </w:r>
      <w:r w:rsidR="00843B62">
        <w:rPr>
          <w:rStyle w:val="UppgiftluftverChar"/>
          <w:rFonts w:eastAsiaTheme="majorEastAsia"/>
        </w:rPr>
        <w:t xml:space="preserve"> </w:t>
      </w:r>
      <w:r>
        <w:rPr>
          <w:rStyle w:val="UppgiftluftverChar"/>
          <w:rFonts w:eastAsiaTheme="majorEastAsia"/>
        </w:rPr>
        <w:br/>
        <w:t xml:space="preserve">c)  </w:t>
      </w:r>
      <w:r w:rsidR="006B097B">
        <w:rPr>
          <w:rStyle w:val="UppgiftluftverChar"/>
          <w:rFonts w:eastAsiaTheme="majorEastAsia"/>
        </w:rPr>
        <w:t>Beräkna k</w:t>
      </w:r>
      <w:r>
        <w:rPr>
          <w:rStyle w:val="UppgiftluftverChar"/>
          <w:rFonts w:eastAsiaTheme="majorEastAsia"/>
        </w:rPr>
        <w:t>voten av talen E och C.</w:t>
      </w:r>
      <w:r>
        <w:rPr>
          <w:rStyle w:val="UppgiftluftverChar"/>
          <w:rFonts w:eastAsiaTheme="majorEastAsia"/>
        </w:rPr>
        <w:tab/>
      </w:r>
      <w:r>
        <w:rPr>
          <w:rStyle w:val="UppgiftluftverChar"/>
          <w:rFonts w:eastAsiaTheme="majorEastAsia"/>
        </w:rPr>
        <w:tab/>
      </w:r>
      <w:proofErr w:type="gramStart"/>
      <w:r>
        <w:rPr>
          <w:rStyle w:val="UppgiftluftverChar"/>
          <w:rFonts w:eastAsiaTheme="majorEastAsia"/>
        </w:rPr>
        <w:t>B  M</w:t>
      </w:r>
      <w:proofErr w:type="gramEnd"/>
    </w:p>
    <w:p w14:paraId="5A8CCD32" w14:textId="77777777" w:rsidR="00AC109D" w:rsidRDefault="00E155FC" w:rsidP="00AC109D">
      <w:pPr>
        <w:pStyle w:val="Uppgiftluftver"/>
        <w:rPr>
          <w:rStyle w:val="UppgiftluftverChar"/>
          <w:rFonts w:eastAsiaTheme="majorEastAsia"/>
        </w:rPr>
      </w:pPr>
      <w:r>
        <w:rPr>
          <w:noProof/>
        </w:rPr>
        <w:tab/>
      </w:r>
      <w:r>
        <w:rPr>
          <w:rFonts w:eastAsiaTheme="majorEastAsia"/>
          <w:noProof/>
        </w:rPr>
        <w:drawing>
          <wp:inline distT="0" distB="0" distL="0" distR="0" wp14:anchorId="4FE64EFC" wp14:editId="5170EB4B">
            <wp:extent cx="4229100" cy="809625"/>
            <wp:effectExtent l="0" t="0" r="0" b="0"/>
            <wp:docPr id="2" name="Bildobjekt 1" descr="Ö1-2-0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1-2-07.eps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8CE61" w14:textId="77777777" w:rsidR="00E13E05" w:rsidRDefault="00E13E05" w:rsidP="00AC109D">
      <w:pPr>
        <w:pStyle w:val="Uppgiftluftver"/>
      </w:pPr>
      <w:r>
        <w:br w:type="page"/>
      </w:r>
    </w:p>
    <w:p w14:paraId="7502498F" w14:textId="77777777" w:rsidR="00E13E05" w:rsidRPr="00CF5701" w:rsidRDefault="00CF5701" w:rsidP="00E13E05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CF5701">
        <w:rPr>
          <w:rStyle w:val="Uppgiftssiffra"/>
          <w:rFonts w:ascii="Arial" w:hAnsi="Arial"/>
          <w:b/>
          <w:bCs/>
          <w:noProof/>
          <w:sz w:val="22"/>
        </w:rPr>
        <w:lastRenderedPageBreak/>
        <w:drawing>
          <wp:anchor distT="0" distB="0" distL="114300" distR="114300" simplePos="0" relativeHeight="251700224" behindDoc="1" locked="0" layoutInCell="1" allowOverlap="1" wp14:anchorId="73FF7C9A" wp14:editId="2B5C106A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5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3E05" w:rsidRPr="00CF5701">
        <w:rPr>
          <w:rStyle w:val="Uppgiftssiffra"/>
          <w:rFonts w:ascii="Arial" w:hAnsi="Arial"/>
          <w:b/>
          <w:bCs/>
          <w:sz w:val="22"/>
        </w:rPr>
        <w:t>Del II</w:t>
      </w:r>
    </w:p>
    <w:p w14:paraId="73CCE97C" w14:textId="51E19A16" w:rsidR="005622BD" w:rsidRDefault="003171CC" w:rsidP="005622BD">
      <w:pPr>
        <w:pStyle w:val="Uppgiftluftver"/>
      </w:pPr>
      <w:r>
        <w:rPr>
          <w:rStyle w:val="Uppgiftssiffra"/>
        </w:rPr>
        <w:t xml:space="preserve">  </w:t>
      </w:r>
      <w:r w:rsidR="00E13E05">
        <w:rPr>
          <w:rStyle w:val="Uppgiftssiffra"/>
        </w:rPr>
        <w:t>8</w:t>
      </w:r>
      <w:r w:rsidR="00E13E05" w:rsidRPr="00CE6EDD">
        <w:tab/>
      </w:r>
      <w:proofErr w:type="gramStart"/>
      <w:r w:rsidR="005622BD">
        <w:t>a)  (</w:t>
      </w:r>
      <w:proofErr w:type="gramEnd"/>
      <w:r w:rsidR="005622BD">
        <w:t xml:space="preserve">14 + 11) / (19 – 14) </w:t>
      </w:r>
      <w:r w:rsidR="005622BD">
        <w:tab/>
        <w:t xml:space="preserve">b)  26 – 6 ∙ (11 – 3)  </w:t>
      </w:r>
      <w:r w:rsidR="008136B9">
        <w:tab/>
      </w:r>
      <w:r w:rsidR="005622BD">
        <w:tab/>
        <w:t>B  M  K</w:t>
      </w:r>
    </w:p>
    <w:p w14:paraId="172621AD" w14:textId="77777777" w:rsidR="005622BD" w:rsidRDefault="005622BD" w:rsidP="005622BD">
      <w:pPr>
        <w:pStyle w:val="Uppgiftluftver"/>
      </w:pPr>
      <w:r>
        <w:rPr>
          <w:rStyle w:val="Uppgiftssiffra"/>
        </w:rPr>
        <w:t xml:space="preserve">  9</w:t>
      </w:r>
      <w:r w:rsidRPr="00FC3CD6">
        <w:tab/>
      </w:r>
      <w:r>
        <w:t xml:space="preserve">Familjen </w:t>
      </w:r>
      <w:proofErr w:type="spellStart"/>
      <w:r w:rsidRPr="00932A2B">
        <w:t>Grecco</w:t>
      </w:r>
      <w:proofErr w:type="spellEnd"/>
      <w:r w:rsidRPr="00932A2B">
        <w:t xml:space="preserve"> hyr en bil under en helg. Det kostar 575 kr i grundavgift. </w:t>
      </w:r>
      <w:r>
        <w:br/>
      </w:r>
      <w:r w:rsidRPr="00932A2B">
        <w:t xml:space="preserve">Dessutom får de betala </w:t>
      </w:r>
      <w:r>
        <w:t>1,50 kr</w:t>
      </w:r>
      <w:r w:rsidRPr="00932A2B">
        <w:t xml:space="preserve"> per kilometer. </w:t>
      </w:r>
    </w:p>
    <w:p w14:paraId="2CE6A56B" w14:textId="56E10F4A" w:rsidR="005622BD" w:rsidRDefault="005622BD" w:rsidP="005622BD">
      <w:pPr>
        <w:pStyle w:val="Uppgiftluftver"/>
      </w:pPr>
      <w:r>
        <w:tab/>
        <w:t>a)  Teckna ett uttryck för vad det kostar att hyra bilen och köra 300 km.</w:t>
      </w:r>
      <w:r>
        <w:tab/>
        <w:t>B</w:t>
      </w:r>
    </w:p>
    <w:p w14:paraId="2764BCDC" w14:textId="131466CC" w:rsidR="005622BD" w:rsidRDefault="005622BD" w:rsidP="005622BD">
      <w:pPr>
        <w:pStyle w:val="Uppgiftluftver"/>
      </w:pPr>
      <w:r>
        <w:tab/>
        <w:t>b)  Räkna ut vad det kostar.</w:t>
      </w:r>
      <w:r>
        <w:tab/>
      </w:r>
      <w:r w:rsidR="008136B9">
        <w:tab/>
      </w:r>
      <w:r w:rsidR="008136B9">
        <w:tab/>
      </w:r>
      <w:proofErr w:type="gramStart"/>
      <w:r>
        <w:t>M  K</w:t>
      </w:r>
      <w:proofErr w:type="gramEnd"/>
    </w:p>
    <w:p w14:paraId="5EAE063B" w14:textId="10B85C94" w:rsidR="005622BD" w:rsidRDefault="005622BD" w:rsidP="005622BD">
      <w:pPr>
        <w:pStyle w:val="Uppgiftluftver"/>
      </w:pPr>
      <w:r>
        <w:rPr>
          <w:rStyle w:val="Uppgiftssiffra"/>
        </w:rPr>
        <w:t>10</w:t>
      </w:r>
      <w:r w:rsidRPr="00FC3CD6">
        <w:tab/>
      </w:r>
      <w:r>
        <w:t xml:space="preserve">Med </w:t>
      </w:r>
      <w:r w:rsidRPr="00932A2B">
        <w:t>hur mycket har priset sänkts per kilogram?</w:t>
      </w:r>
      <w:r>
        <w:tab/>
      </w:r>
      <w:r w:rsidR="008136B9">
        <w:tab/>
      </w:r>
      <w:proofErr w:type="gramStart"/>
      <w:r>
        <w:t>M  K</w:t>
      </w:r>
      <w:proofErr w:type="gramEnd"/>
    </w:p>
    <w:p w14:paraId="5531FC1E" w14:textId="77777777" w:rsidR="005622BD" w:rsidRPr="00932A2B" w:rsidRDefault="005622BD" w:rsidP="00E155FC">
      <w:pPr>
        <w:pStyle w:val="Uppgift"/>
      </w:pPr>
      <w:r>
        <w:tab/>
        <w:t>(1 kg = 1 000 g)</w:t>
      </w:r>
    </w:p>
    <w:p w14:paraId="79A2004F" w14:textId="77777777" w:rsidR="005622BD" w:rsidRDefault="005622BD" w:rsidP="005622BD">
      <w:r w:rsidRPr="00932A2B">
        <w:tab/>
      </w:r>
      <w:r>
        <w:rPr>
          <w:noProof/>
        </w:rPr>
        <w:drawing>
          <wp:inline distT="0" distB="0" distL="0" distR="0" wp14:anchorId="05EE7EB7" wp14:editId="297FDB8B">
            <wp:extent cx="2428240" cy="1982470"/>
            <wp:effectExtent l="0" t="0" r="0" b="0"/>
            <wp:docPr id="1" name="Bildobjekt 1" descr="x-rep1b-02a3 pris kaf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x-rep1b-02a3 pris kaff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F2C8BD" w14:textId="5996DA70" w:rsidR="005622BD" w:rsidRDefault="005622BD" w:rsidP="005622BD">
      <w:pPr>
        <w:pStyle w:val="Uppgiftluftver"/>
      </w:pPr>
      <w:r>
        <w:rPr>
          <w:rStyle w:val="Uppgiftssiffra"/>
        </w:rPr>
        <w:t>11</w:t>
      </w:r>
      <w:r w:rsidRPr="00FC3CD6">
        <w:tab/>
      </w:r>
      <w:r>
        <w:t xml:space="preserve">Ulrika </w:t>
      </w:r>
      <w:r w:rsidRPr="00932A2B">
        <w:t xml:space="preserve">köpte fem glasspaket och en chokladkaka. </w:t>
      </w:r>
      <w:r w:rsidR="006B1E02">
        <w:br/>
      </w:r>
      <w:r w:rsidRPr="00932A2B">
        <w:t xml:space="preserve">Hon betalade med tre hundralappar och fick 86 kr tillbaka. </w:t>
      </w:r>
      <w:r w:rsidR="006B1E02">
        <w:br/>
      </w:r>
      <w:r w:rsidRPr="00932A2B">
        <w:t>Chokladkakan kostade 19 kr. Vad kostade glasspaketen per styck?</w:t>
      </w:r>
      <w:r w:rsidR="008136B9">
        <w:tab/>
      </w:r>
      <w:r w:rsidRPr="00932A2B">
        <w:t xml:space="preserve"> </w:t>
      </w:r>
      <w:proofErr w:type="gramStart"/>
      <w:r>
        <w:t>P  K</w:t>
      </w:r>
      <w:proofErr w:type="gramEnd"/>
    </w:p>
    <w:p w14:paraId="3B0BE62F" w14:textId="0BC463A6" w:rsidR="005622BD" w:rsidRDefault="00E155FC" w:rsidP="005622BD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5344" behindDoc="1" locked="0" layoutInCell="1" allowOverlap="1" wp14:anchorId="29162BA7" wp14:editId="52957C6F">
            <wp:simplePos x="0" y="0"/>
            <wp:positionH relativeFrom="column">
              <wp:posOffset>59055</wp:posOffset>
            </wp:positionH>
            <wp:positionV relativeFrom="paragraph">
              <wp:posOffset>393700</wp:posOffset>
            </wp:positionV>
            <wp:extent cx="123825" cy="160020"/>
            <wp:effectExtent l="19050" t="0" r="9525" b="0"/>
            <wp:wrapNone/>
            <wp:docPr id="4" name="Bildobjekt 3" descr="Miniräknare kap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1.eps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22BD">
        <w:rPr>
          <w:rStyle w:val="Uppgiftssiffra"/>
        </w:rPr>
        <w:t>12</w:t>
      </w:r>
      <w:r w:rsidR="005622BD" w:rsidRPr="00FC3CD6">
        <w:tab/>
      </w:r>
      <w:proofErr w:type="spellStart"/>
      <w:r w:rsidR="005622BD">
        <w:t>Beh</w:t>
      </w:r>
      <w:r w:rsidR="005622BD" w:rsidRPr="00932A2B">
        <w:t>nam</w:t>
      </w:r>
      <w:proofErr w:type="spellEnd"/>
      <w:r w:rsidR="005622BD" w:rsidRPr="00932A2B">
        <w:t xml:space="preserve"> har räknat ut att han springer 100 m med 80 steg. Hur lång sträcka har </w:t>
      </w:r>
      <w:proofErr w:type="spellStart"/>
      <w:r w:rsidR="005622BD" w:rsidRPr="00932A2B">
        <w:t>Behnam</w:t>
      </w:r>
      <w:proofErr w:type="spellEnd"/>
      <w:r w:rsidR="005622BD" w:rsidRPr="00932A2B">
        <w:t xml:space="preserve"> sprungit, o</w:t>
      </w:r>
      <w:r w:rsidR="005622BD">
        <w:t>m stegräknaren visar att han sprungit 2 650 steg</w:t>
      </w:r>
      <w:r w:rsidR="005622BD" w:rsidRPr="00932A2B">
        <w:t>?</w:t>
      </w:r>
      <w:r w:rsidR="005622BD">
        <w:t xml:space="preserve"> Avrunda till tiondels kilometer.</w:t>
      </w:r>
      <w:r w:rsidR="005622BD">
        <w:tab/>
        <w:t>(1 km = 1 000 m)</w:t>
      </w:r>
      <w:r w:rsidR="008136B9">
        <w:tab/>
      </w:r>
      <w:r w:rsidR="005622BD">
        <w:tab/>
        <w:t> </w:t>
      </w:r>
      <w:proofErr w:type="gramStart"/>
      <w:r w:rsidR="005622BD">
        <w:t>P  K</w:t>
      </w:r>
      <w:proofErr w:type="gramEnd"/>
    </w:p>
    <w:p w14:paraId="528A65A6" w14:textId="77777777" w:rsidR="00E13E05" w:rsidRDefault="00E13E05" w:rsidP="005622BD">
      <w:pPr>
        <w:pStyle w:val="Uppgiftluftver"/>
        <w:rPr>
          <w:b/>
        </w:rPr>
      </w:pPr>
      <w:r>
        <w:rPr>
          <w:b/>
        </w:rPr>
        <w:br w:type="page"/>
      </w:r>
    </w:p>
    <w:p w14:paraId="226A8393" w14:textId="77777777" w:rsidR="00E13E05" w:rsidRPr="00CF5701" w:rsidRDefault="00CF5701" w:rsidP="00CF5701">
      <w:pPr>
        <w:pStyle w:val="RAvsnitt"/>
        <w:rPr>
          <w:rStyle w:val="Uppgiftssiffra"/>
          <w:rFonts w:ascii="Arial" w:hAnsi="Arial"/>
          <w:sz w:val="38"/>
          <w:szCs w:val="28"/>
        </w:rPr>
      </w:pPr>
      <w:r>
        <w:rPr>
          <w:rFonts w:ascii="Arial" w:hAnsi="Arial"/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 wp14:anchorId="4BD39533" wp14:editId="0F0FAE6E">
            <wp:simplePos x="0" y="0"/>
            <wp:positionH relativeFrom="margin">
              <wp:posOffset>-2228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3E05" w:rsidRPr="00CF5701">
        <w:rPr>
          <w:rStyle w:val="Uppgiftssiffra"/>
          <w:rFonts w:ascii="Arial" w:hAnsi="Arial"/>
          <w:sz w:val="38"/>
          <w:szCs w:val="28"/>
        </w:rPr>
        <w:t>Facit och lösningar</w:t>
      </w:r>
    </w:p>
    <w:p w14:paraId="6B4651F3" w14:textId="77777777" w:rsidR="00E13E05" w:rsidRPr="00843B62" w:rsidRDefault="00E13E05" w:rsidP="00CF5701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843B62">
        <w:rPr>
          <w:rStyle w:val="Uppgiftssiffra"/>
          <w:rFonts w:ascii="Arial" w:hAnsi="Arial"/>
          <w:b/>
          <w:bCs/>
          <w:sz w:val="22"/>
        </w:rPr>
        <w:t>Del I</w:t>
      </w:r>
    </w:p>
    <w:p w14:paraId="03C2D649" w14:textId="77777777" w:rsidR="005622BD" w:rsidRPr="00F850D9" w:rsidRDefault="00CF5701" w:rsidP="00F850D9">
      <w:pPr>
        <w:pStyle w:val="Uppgift"/>
      </w:pPr>
      <w:r w:rsidRPr="00843B62">
        <w:rPr>
          <w:rStyle w:val="Uppgiftssiffra"/>
          <w:b/>
        </w:rPr>
        <w:t xml:space="preserve">  </w:t>
      </w:r>
      <w:r w:rsidR="00E13E05" w:rsidRPr="005622BD">
        <w:rPr>
          <w:rStyle w:val="Uppgiftssiffra"/>
          <w:b/>
        </w:rPr>
        <w:t>1</w:t>
      </w:r>
      <w:r w:rsidR="00E13E05" w:rsidRPr="005622BD">
        <w:rPr>
          <w:rStyle w:val="Uppgiftssiffra"/>
          <w:b/>
        </w:rPr>
        <w:tab/>
      </w:r>
      <w:r w:rsidR="005622BD" w:rsidRPr="003406FC">
        <w:t>a</w:t>
      </w:r>
      <w:r w:rsidR="005622BD" w:rsidRPr="00F850D9">
        <w:t>) 29 653</w:t>
      </w:r>
    </w:p>
    <w:p w14:paraId="64A35D7F" w14:textId="77777777" w:rsidR="005622BD" w:rsidRPr="00F850D9" w:rsidRDefault="005622BD" w:rsidP="00F850D9">
      <w:pPr>
        <w:pStyle w:val="Uppgift"/>
      </w:pPr>
      <w:r w:rsidRPr="00F850D9">
        <w:tab/>
        <w:t>b) Till exempel 25 936</w:t>
      </w:r>
    </w:p>
    <w:p w14:paraId="6A46CD11" w14:textId="77777777" w:rsidR="005622BD" w:rsidRPr="00F850D9" w:rsidRDefault="005622BD" w:rsidP="00F850D9">
      <w:pPr>
        <w:pStyle w:val="Uppgift"/>
      </w:pPr>
      <w:r w:rsidRPr="00F850D9">
        <w:tab/>
        <w:t>c)  De två sista siffrorna bildar ett tal (36) som är delbart med 4.</w:t>
      </w:r>
    </w:p>
    <w:p w14:paraId="3935EFA6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 xml:space="preserve">  2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>a) 100</w:t>
      </w:r>
    </w:p>
    <w:p w14:paraId="6537916A" w14:textId="77777777" w:rsidR="005622BD" w:rsidRPr="00F850D9" w:rsidRDefault="005622BD" w:rsidP="00F850D9">
      <w:pPr>
        <w:pStyle w:val="Uppgift"/>
      </w:pPr>
      <w:r w:rsidRPr="00F850D9">
        <w:tab/>
        <w:t>b) 190</w:t>
      </w:r>
    </w:p>
    <w:p w14:paraId="1FD26EBE" w14:textId="77777777" w:rsidR="005622BD" w:rsidRPr="00F850D9" w:rsidRDefault="005622BD" w:rsidP="00F850D9">
      <w:pPr>
        <w:pStyle w:val="Uppgift"/>
      </w:pPr>
      <w:r w:rsidRPr="00F850D9">
        <w:tab/>
        <w:t>c) 50</w:t>
      </w:r>
    </w:p>
    <w:p w14:paraId="66EF43B1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 xml:space="preserve">  3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>a) 210.5</w:t>
      </w:r>
    </w:p>
    <w:p w14:paraId="0404C0E2" w14:textId="77777777" w:rsidR="005622BD" w:rsidRPr="00F850D9" w:rsidRDefault="005622BD" w:rsidP="00F850D9">
      <w:pPr>
        <w:pStyle w:val="Uppgift"/>
      </w:pPr>
      <w:r w:rsidRPr="00F850D9">
        <w:tab/>
        <w:t>b) 1 100</w:t>
      </w:r>
    </w:p>
    <w:p w14:paraId="456860F0" w14:textId="77777777" w:rsidR="005622BD" w:rsidRPr="00F850D9" w:rsidRDefault="005622BD" w:rsidP="00F850D9">
      <w:pPr>
        <w:pStyle w:val="Uppgift"/>
      </w:pPr>
      <w:r w:rsidRPr="00F850D9">
        <w:tab/>
        <w:t>c) 26,5</w:t>
      </w:r>
    </w:p>
    <w:p w14:paraId="505BB1ED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 xml:space="preserve">  4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>a) 1,4</w:t>
      </w:r>
    </w:p>
    <w:p w14:paraId="68C5A9A9" w14:textId="77777777" w:rsidR="005622BD" w:rsidRPr="00F850D9" w:rsidRDefault="005622BD" w:rsidP="00F850D9">
      <w:pPr>
        <w:pStyle w:val="Uppgift"/>
      </w:pPr>
      <w:r w:rsidRPr="00F850D9">
        <w:tab/>
        <w:t>b) 2,1</w:t>
      </w:r>
    </w:p>
    <w:p w14:paraId="020AAD10" w14:textId="77777777" w:rsidR="005622BD" w:rsidRPr="00F850D9" w:rsidRDefault="005622BD" w:rsidP="00F850D9">
      <w:pPr>
        <w:pStyle w:val="Uppgift"/>
      </w:pPr>
      <w:r w:rsidRPr="00F850D9">
        <w:tab/>
        <w:t>c) 1,25</w:t>
      </w:r>
    </w:p>
    <w:p w14:paraId="6E9DEB2B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 xml:space="preserve">  5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>Alla andra jämna tal är delbara med 2 och är därför inte primtal.</w:t>
      </w:r>
    </w:p>
    <w:p w14:paraId="3B53BED8" w14:textId="77777777" w:rsidR="005622BD" w:rsidRPr="00843B62" w:rsidRDefault="005622BD" w:rsidP="00F850D9">
      <w:pPr>
        <w:pStyle w:val="Uppgift"/>
        <w:rPr>
          <w:lang w:val="en-GB"/>
        </w:rPr>
      </w:pPr>
      <w:r w:rsidRPr="008136B9">
        <w:rPr>
          <w:rStyle w:val="Uppgiftssiffra"/>
        </w:rPr>
        <w:t xml:space="preserve">  </w:t>
      </w:r>
      <w:r w:rsidRPr="00843B62">
        <w:rPr>
          <w:rStyle w:val="Uppgiftssiffra"/>
          <w:lang w:val="en-GB"/>
        </w:rPr>
        <w:t>6</w:t>
      </w:r>
      <w:r w:rsidRPr="00843B62">
        <w:rPr>
          <w:rStyle w:val="Uppgiftssiffra"/>
          <w:rFonts w:ascii="Times New Roman" w:hAnsi="Times New Roman"/>
          <w:sz w:val="22"/>
          <w:lang w:val="en-GB"/>
        </w:rPr>
        <w:tab/>
      </w:r>
      <w:r w:rsidRPr="00843B62">
        <w:rPr>
          <w:lang w:val="en-GB"/>
        </w:rPr>
        <w:t>a) 0,95</w:t>
      </w:r>
    </w:p>
    <w:p w14:paraId="16CD365E" w14:textId="77777777" w:rsidR="005622BD" w:rsidRPr="00843B62" w:rsidRDefault="005622BD" w:rsidP="00F850D9">
      <w:pPr>
        <w:pStyle w:val="Uppgift"/>
        <w:rPr>
          <w:lang w:val="en-GB"/>
        </w:rPr>
      </w:pPr>
      <w:r w:rsidRPr="00843B62">
        <w:rPr>
          <w:lang w:val="en-GB"/>
        </w:rPr>
        <w:tab/>
        <w:t>b) 0,8</w:t>
      </w:r>
    </w:p>
    <w:p w14:paraId="59AB7C14" w14:textId="77777777" w:rsidR="005622BD" w:rsidRPr="00843B62" w:rsidRDefault="005622BD" w:rsidP="00F850D9">
      <w:pPr>
        <w:pStyle w:val="Uppgift"/>
        <w:rPr>
          <w:lang w:val="en-GB"/>
        </w:rPr>
      </w:pPr>
      <w:r w:rsidRPr="00843B62">
        <w:rPr>
          <w:rStyle w:val="Uppgiftssiffra"/>
          <w:lang w:val="en-GB"/>
        </w:rPr>
        <w:t xml:space="preserve">  7</w:t>
      </w:r>
      <w:r w:rsidRPr="00843B62">
        <w:rPr>
          <w:rStyle w:val="Uppgiftssiffra"/>
          <w:rFonts w:ascii="Times New Roman" w:hAnsi="Times New Roman"/>
          <w:sz w:val="22"/>
          <w:lang w:val="en-GB"/>
        </w:rPr>
        <w:tab/>
      </w:r>
      <w:r w:rsidRPr="00843B62">
        <w:rPr>
          <w:lang w:val="en-GB"/>
        </w:rPr>
        <w:t>a) 0,95</w:t>
      </w:r>
    </w:p>
    <w:p w14:paraId="22C3F37E" w14:textId="77777777" w:rsidR="005622BD" w:rsidRPr="00843B62" w:rsidRDefault="005622BD" w:rsidP="00F850D9">
      <w:pPr>
        <w:pStyle w:val="Uppgift"/>
        <w:rPr>
          <w:lang w:val="en-GB"/>
        </w:rPr>
      </w:pPr>
      <w:r w:rsidRPr="00843B62">
        <w:rPr>
          <w:lang w:val="en-GB"/>
        </w:rPr>
        <w:tab/>
        <w:t>b) 0,12</w:t>
      </w:r>
    </w:p>
    <w:p w14:paraId="5260F5A6" w14:textId="77777777" w:rsidR="005622BD" w:rsidRPr="00843B62" w:rsidRDefault="005622BD" w:rsidP="00F850D9">
      <w:pPr>
        <w:pStyle w:val="Uppgift"/>
        <w:rPr>
          <w:lang w:val="en-GB"/>
        </w:rPr>
      </w:pPr>
      <w:r w:rsidRPr="00843B62">
        <w:rPr>
          <w:lang w:val="en-GB"/>
        </w:rPr>
        <w:tab/>
        <w:t>c) 2</w:t>
      </w:r>
    </w:p>
    <w:p w14:paraId="6CBCC914" w14:textId="77777777" w:rsidR="00F850D9" w:rsidRPr="00843B62" w:rsidRDefault="00F850D9" w:rsidP="00F850D9">
      <w:pPr>
        <w:pStyle w:val="Uppgift"/>
        <w:rPr>
          <w:lang w:val="en-GB"/>
        </w:rPr>
      </w:pPr>
    </w:p>
    <w:p w14:paraId="217AF410" w14:textId="77777777" w:rsidR="00E13E05" w:rsidRPr="00843B62" w:rsidRDefault="00E13E05" w:rsidP="005622BD">
      <w:pPr>
        <w:pStyle w:val="Uppgift"/>
        <w:rPr>
          <w:rStyle w:val="Uppgiftssiffra"/>
          <w:rFonts w:ascii="Arial" w:hAnsi="Arial"/>
          <w:b/>
          <w:bCs/>
          <w:sz w:val="22"/>
          <w:lang w:val="en-GB"/>
        </w:rPr>
      </w:pPr>
      <w:r w:rsidRPr="00843B62">
        <w:rPr>
          <w:rStyle w:val="Uppgiftssiffra"/>
          <w:rFonts w:ascii="Arial" w:hAnsi="Arial"/>
          <w:b/>
          <w:bCs/>
          <w:sz w:val="22"/>
          <w:lang w:val="en-GB"/>
        </w:rPr>
        <w:t>Del II</w:t>
      </w:r>
    </w:p>
    <w:p w14:paraId="04F1BD98" w14:textId="77777777" w:rsidR="005622BD" w:rsidRPr="00843B62" w:rsidRDefault="00CF5701" w:rsidP="00F850D9">
      <w:pPr>
        <w:pStyle w:val="Uppgift"/>
        <w:rPr>
          <w:lang w:val="en-GB"/>
        </w:rPr>
      </w:pPr>
      <w:r w:rsidRPr="003B7753">
        <w:rPr>
          <w:rStyle w:val="Uppgiftssiffra"/>
          <w:lang w:val="en-GB"/>
        </w:rPr>
        <w:t xml:space="preserve">  </w:t>
      </w:r>
      <w:r w:rsidR="00E13E05" w:rsidRPr="003B7753">
        <w:rPr>
          <w:rStyle w:val="Uppgiftssiffra"/>
          <w:lang w:val="en-GB"/>
        </w:rPr>
        <w:t>8</w:t>
      </w:r>
      <w:r w:rsidR="00E13E05" w:rsidRPr="00843B62">
        <w:rPr>
          <w:rStyle w:val="Uppgiftssiffra"/>
          <w:rFonts w:ascii="Times New Roman" w:hAnsi="Times New Roman"/>
          <w:sz w:val="22"/>
          <w:lang w:val="en-GB"/>
        </w:rPr>
        <w:tab/>
      </w:r>
      <w:r w:rsidR="005622BD" w:rsidRPr="00843B62">
        <w:rPr>
          <w:lang w:val="en-GB"/>
        </w:rPr>
        <w:t>a) 5</w:t>
      </w:r>
    </w:p>
    <w:p w14:paraId="4903110A" w14:textId="77777777" w:rsidR="005622BD" w:rsidRPr="00F850D9" w:rsidRDefault="005622BD" w:rsidP="00F850D9">
      <w:pPr>
        <w:pStyle w:val="Uppgift"/>
      </w:pPr>
      <w:r w:rsidRPr="00843B62">
        <w:rPr>
          <w:lang w:val="en-GB"/>
        </w:rPr>
        <w:tab/>
      </w:r>
      <w:r w:rsidRPr="00F850D9">
        <w:t>b) −22</w:t>
      </w:r>
    </w:p>
    <w:p w14:paraId="15B1758A" w14:textId="77777777" w:rsidR="005622BD" w:rsidRDefault="005622BD" w:rsidP="00F850D9">
      <w:pPr>
        <w:pStyle w:val="Uppgift"/>
      </w:pPr>
      <w:r w:rsidRPr="008136B9">
        <w:rPr>
          <w:rStyle w:val="Uppgiftssiffra"/>
        </w:rPr>
        <w:t xml:space="preserve">  9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="00843B62">
        <w:t>a) (575 + 300 ∙ 1,50) kr</w:t>
      </w:r>
    </w:p>
    <w:p w14:paraId="53F6FEDB" w14:textId="77777777" w:rsidR="00843B62" w:rsidRPr="00F850D9" w:rsidRDefault="00843B62" w:rsidP="00F850D9">
      <w:pPr>
        <w:pStyle w:val="Uppgift"/>
      </w:pPr>
      <w:r>
        <w:tab/>
        <w:t>b) 1 025 kr</w:t>
      </w:r>
    </w:p>
    <w:p w14:paraId="459BFB96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>10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>Sänkning per paket: (33,90 – 24,80) kr = 9,10 kr</w:t>
      </w:r>
    </w:p>
    <w:p w14:paraId="0C0F9624" w14:textId="77777777" w:rsidR="005622BD" w:rsidRPr="00F850D9" w:rsidRDefault="005622BD" w:rsidP="00F850D9">
      <w:pPr>
        <w:pStyle w:val="Uppgift"/>
      </w:pPr>
      <w:r w:rsidRPr="00F850D9">
        <w:tab/>
        <w:t>Paketen väger: 500 g</w:t>
      </w:r>
    </w:p>
    <w:p w14:paraId="4CFFA517" w14:textId="77777777" w:rsidR="005622BD" w:rsidRPr="00F850D9" w:rsidRDefault="005622BD" w:rsidP="00F850D9">
      <w:pPr>
        <w:pStyle w:val="Uppgift"/>
      </w:pPr>
      <w:r w:rsidRPr="00F850D9">
        <w:tab/>
        <w:t xml:space="preserve">Sänkning per kg: 2 ∙ 9,10 kr = </w:t>
      </w:r>
      <w:r w:rsidRPr="00843B62">
        <w:rPr>
          <w:u w:val="single"/>
        </w:rPr>
        <w:t>18,20 kr</w:t>
      </w:r>
    </w:p>
    <w:p w14:paraId="066D3E2C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>11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>Sammanlagt kostade det: (300 – 86) kr = 214 kr</w:t>
      </w:r>
    </w:p>
    <w:p w14:paraId="27F6D728" w14:textId="77777777" w:rsidR="005622BD" w:rsidRPr="00F850D9" w:rsidRDefault="005622BD" w:rsidP="00F850D9">
      <w:pPr>
        <w:pStyle w:val="Uppgift"/>
      </w:pPr>
      <w:r w:rsidRPr="00F850D9">
        <w:tab/>
        <w:t>Glasspaketen kostade sammanlagt: (214 – 19) kr = 195 kr</w:t>
      </w:r>
    </w:p>
    <w:p w14:paraId="43A8E3B6" w14:textId="77777777" w:rsidR="005622BD" w:rsidRPr="00F850D9" w:rsidRDefault="005622BD" w:rsidP="00F850D9">
      <w:pPr>
        <w:pStyle w:val="Uppgift"/>
      </w:pPr>
      <w:r w:rsidRPr="00F850D9">
        <w:tab/>
        <w:t xml:space="preserve">Kostnad per styck: </w:t>
      </w:r>
      <w:r w:rsidR="00843B62" w:rsidRPr="00843B62">
        <w:rPr>
          <w:position w:val="-22"/>
        </w:rPr>
        <w:object w:dxaOrig="420" w:dyaOrig="580" w14:anchorId="67A370D3">
          <v:shape id="_x0000_i1030" type="#_x0000_t75" style="width:21pt;height:29.25pt" o:ole="">
            <v:imagedata r:id="rId20" o:title=""/>
          </v:shape>
          <o:OLEObject Type="Embed" ProgID="Equation.DSMT4" ShapeID="_x0000_i1030" DrawAspect="Content" ObjectID="_1683976398" r:id="rId21"/>
        </w:object>
      </w:r>
      <w:r w:rsidRPr="00F850D9">
        <w:t xml:space="preserve"> kr = </w:t>
      </w:r>
      <w:r w:rsidRPr="00843B62">
        <w:rPr>
          <w:u w:val="single"/>
        </w:rPr>
        <w:t>39 kr</w:t>
      </w:r>
    </w:p>
    <w:p w14:paraId="41349037" w14:textId="77777777" w:rsidR="005622BD" w:rsidRPr="00F850D9" w:rsidRDefault="005622BD" w:rsidP="00F850D9">
      <w:pPr>
        <w:pStyle w:val="Uppgift"/>
      </w:pPr>
      <w:r w:rsidRPr="008136B9">
        <w:rPr>
          <w:rStyle w:val="Uppgiftssiffra"/>
        </w:rPr>
        <w:t>12</w:t>
      </w:r>
      <w:r w:rsidRPr="00F850D9">
        <w:rPr>
          <w:rStyle w:val="Uppgiftssiffra"/>
          <w:rFonts w:ascii="Times New Roman" w:hAnsi="Times New Roman"/>
          <w:sz w:val="22"/>
        </w:rPr>
        <w:tab/>
      </w:r>
      <w:r w:rsidRPr="00F850D9">
        <w:t xml:space="preserve">Steglängd: </w:t>
      </w:r>
      <w:r w:rsidR="00843B62" w:rsidRPr="00843B62">
        <w:rPr>
          <w:position w:val="-22"/>
        </w:rPr>
        <w:object w:dxaOrig="420" w:dyaOrig="580" w14:anchorId="042C37B5">
          <v:shape id="_x0000_i1031" type="#_x0000_t75" style="width:21pt;height:29.25pt" o:ole="">
            <v:imagedata r:id="rId22" o:title=""/>
          </v:shape>
          <o:OLEObject Type="Embed" ProgID="Equation.DSMT4" ShapeID="_x0000_i1031" DrawAspect="Content" ObjectID="_1683976399" r:id="rId23"/>
        </w:object>
      </w:r>
      <w:r w:rsidRPr="00F850D9">
        <w:t xml:space="preserve"> m = 1,25 m</w:t>
      </w:r>
    </w:p>
    <w:p w14:paraId="188D5251" w14:textId="77777777" w:rsidR="005622BD" w:rsidRPr="00F850D9" w:rsidRDefault="005622BD" w:rsidP="00F850D9">
      <w:pPr>
        <w:pStyle w:val="Uppgift"/>
      </w:pPr>
      <w:r w:rsidRPr="00F850D9">
        <w:tab/>
        <w:t xml:space="preserve">Sträcka: 2 650 ∙ 1,25 m = 3 312,5 m ≈ 3 300 m = </w:t>
      </w:r>
      <w:r w:rsidRPr="00843B62">
        <w:rPr>
          <w:u w:val="single"/>
        </w:rPr>
        <w:t>3,3 km</w:t>
      </w:r>
    </w:p>
    <w:p w14:paraId="009BBA15" w14:textId="77777777" w:rsidR="00E13E05" w:rsidRPr="00F850D9" w:rsidRDefault="00E13E05" w:rsidP="00F850D9">
      <w:pPr>
        <w:pStyle w:val="Uppgift"/>
      </w:pPr>
    </w:p>
    <w:sectPr w:rsidR="00E13E05" w:rsidRPr="00F850D9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3C869B" w14:textId="77777777" w:rsidR="00405FA5" w:rsidRDefault="00405FA5">
      <w:r>
        <w:separator/>
      </w:r>
    </w:p>
  </w:endnote>
  <w:endnote w:type="continuationSeparator" w:id="0">
    <w:p w14:paraId="1122F746" w14:textId="77777777" w:rsidR="00405FA5" w:rsidRDefault="00405F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509C33" w14:textId="77777777" w:rsidR="00405FA5" w:rsidRDefault="00405FA5">
      <w:r>
        <w:separator/>
      </w:r>
    </w:p>
  </w:footnote>
  <w:footnote w:type="continuationSeparator" w:id="0">
    <w:p w14:paraId="63E90CAE" w14:textId="77777777" w:rsidR="00405FA5" w:rsidRDefault="00405F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8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2EFF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B7753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5FED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5FA5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2BD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1A80"/>
    <w:rsid w:val="00582838"/>
    <w:rsid w:val="00584C63"/>
    <w:rsid w:val="00584EF5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95D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97B"/>
    <w:rsid w:val="006B0F1A"/>
    <w:rsid w:val="006B1819"/>
    <w:rsid w:val="006B1E02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6B9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B62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149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958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09D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395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801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5FC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278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50D9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0F672EA"/>
  <w15:docId w15:val="{2693E309-BA29-41BC-AD16-DC0769B0D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F850D9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F850D9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6CA568-FEFB-48A1-B9DA-07E96E041A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17</Words>
  <Characters>2216</Characters>
  <Application>Microsoft Office Word</Application>
  <DocSecurity>0</DocSecurity>
  <Lines>18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62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1-05-31T12:25:00Z</cp:lastPrinted>
  <dcterms:created xsi:type="dcterms:W3CDTF">2021-05-31T12:25:00Z</dcterms:created>
  <dcterms:modified xsi:type="dcterms:W3CDTF">2021-05-31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